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4582" w:rsidRDefault="00CB4582" w:rsidP="00CB458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t>Министерство образования и науки РФ</w:t>
      </w:r>
    </w:p>
    <w:p w:rsidR="00CB4582" w:rsidRDefault="00CB4582" w:rsidP="00CB458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t>Новосибирский государственный технический университет</w:t>
      </w:r>
    </w:p>
    <w:p w:rsidR="00CB4582" w:rsidRDefault="00CB4582" w:rsidP="00CB458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t>Кафедра прикладной математики</w:t>
      </w:r>
    </w:p>
    <w:p w:rsidR="00CB4582" w:rsidRDefault="00CB4582" w:rsidP="00CB4582"/>
    <w:p w:rsidR="00CB4582" w:rsidRDefault="00CB4582" w:rsidP="00CB4582">
      <w:pPr>
        <w:jc w:val="center"/>
      </w:pPr>
    </w:p>
    <w:p w:rsidR="00CB4582" w:rsidRDefault="00CB4582" w:rsidP="00CB4582">
      <w:pPr>
        <w:jc w:val="center"/>
      </w:pPr>
    </w:p>
    <w:p w:rsidR="00CB4582" w:rsidRDefault="00CB4582" w:rsidP="00CB4582">
      <w:pPr>
        <w:jc w:val="center"/>
      </w:pPr>
    </w:p>
    <w:p w:rsidR="00CB4582" w:rsidRPr="00CB4582" w:rsidRDefault="00CB4582" w:rsidP="00CB458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</w:t>
      </w:r>
      <w:r w:rsidRPr="00CB4582">
        <w:rPr>
          <w:rFonts w:cs="Times New Roman"/>
          <w:sz w:val="28"/>
        </w:rPr>
        <w:t>4</w:t>
      </w:r>
    </w:p>
    <w:p w:rsidR="00CB4582" w:rsidRDefault="00CB4582" w:rsidP="00CB458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по методам оптимизации</w:t>
      </w:r>
    </w:p>
    <w:p w:rsidR="00CB4582" w:rsidRDefault="00CB4582" w:rsidP="00CB4582">
      <w:pPr>
        <w:jc w:val="center"/>
        <w:rPr>
          <w:rFonts w:cs="Times New Roman"/>
          <w:sz w:val="28"/>
        </w:rPr>
      </w:pPr>
    </w:p>
    <w:p w:rsidR="00CB4582" w:rsidRDefault="00CB4582" w:rsidP="00CB4582">
      <w:pPr>
        <w:rPr>
          <w:rFonts w:cs="Times New Roman"/>
          <w:sz w:val="28"/>
        </w:rPr>
      </w:pPr>
    </w:p>
    <w:p w:rsidR="00CB4582" w:rsidRDefault="00CB4582" w:rsidP="00CB4582">
      <w:pPr>
        <w:rPr>
          <w:rFonts w:cs="Times New Roman"/>
          <w:sz w:val="24"/>
        </w:rPr>
      </w:pPr>
    </w:p>
    <w:p w:rsidR="00CB4582" w:rsidRDefault="00CB4582" w:rsidP="00CB4582">
      <w:pPr>
        <w:rPr>
          <w:rFonts w:cs="Times New Roman"/>
          <w:sz w:val="24"/>
        </w:rPr>
      </w:pPr>
    </w:p>
    <w:p w:rsidR="00CB4582" w:rsidRDefault="00CB4582" w:rsidP="00CB4582">
      <w:pPr>
        <w:rPr>
          <w:rFonts w:cs="Times New Roman"/>
          <w:sz w:val="24"/>
        </w:rPr>
      </w:pPr>
    </w:p>
    <w:p w:rsidR="00CB4582" w:rsidRDefault="00CB4582" w:rsidP="00CB4582">
      <w:pPr>
        <w:rPr>
          <w:rFonts w:cs="Times New Roman"/>
          <w:sz w:val="24"/>
        </w:rPr>
      </w:pPr>
    </w:p>
    <w:p w:rsidR="00CB4582" w:rsidRDefault="00CB4582" w:rsidP="00CB4582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Факультет: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ПМИ</w:t>
      </w:r>
    </w:p>
    <w:p w:rsidR="00CB4582" w:rsidRDefault="00CB4582" w:rsidP="00CB4582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Группа: 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ПМ-63</w:t>
      </w:r>
    </w:p>
    <w:p w:rsidR="00CB4582" w:rsidRDefault="00CB4582" w:rsidP="00CB4582">
      <w:pPr>
        <w:rPr>
          <w:rFonts w:ascii="Times New Roman" w:hAnsi="Times New Roman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Студенты: 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Крашенинни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. А.</w:t>
      </w:r>
    </w:p>
    <w:p w:rsidR="00CB4582" w:rsidRDefault="00CB4582" w:rsidP="00CB45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Пешкиче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А. А.</w:t>
      </w:r>
    </w:p>
    <w:p w:rsidR="00CB4582" w:rsidRDefault="00CB4582" w:rsidP="00CB45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Шепрут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. И.</w:t>
      </w:r>
    </w:p>
    <w:p w:rsidR="00CB4582" w:rsidRDefault="00CB4582" w:rsidP="00CB4582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</w:p>
    <w:p w:rsidR="00CB4582" w:rsidRDefault="00CB4582" w:rsidP="00CB4582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Вариант: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4</w:t>
      </w:r>
    </w:p>
    <w:p w:rsidR="00CB4582" w:rsidRDefault="00CB4582" w:rsidP="00CB4582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Преподаватель: </w:t>
      </w:r>
      <w:r>
        <w:rPr>
          <w:rFonts w:cs="Times New Roman"/>
          <w:sz w:val="24"/>
          <w:szCs w:val="24"/>
        </w:rPr>
        <w:tab/>
      </w:r>
      <w:proofErr w:type="spellStart"/>
      <w:r>
        <w:rPr>
          <w:rFonts w:cs="Times New Roman"/>
          <w:sz w:val="24"/>
          <w:szCs w:val="24"/>
        </w:rPr>
        <w:t>Чимитова</w:t>
      </w:r>
      <w:proofErr w:type="spellEnd"/>
      <w:r>
        <w:rPr>
          <w:rFonts w:cs="Times New Roman"/>
          <w:sz w:val="24"/>
          <w:szCs w:val="24"/>
        </w:rPr>
        <w:t xml:space="preserve"> Е.В.</w:t>
      </w:r>
    </w:p>
    <w:p w:rsidR="00CB4582" w:rsidRDefault="00CB4582" w:rsidP="00CB4582">
      <w:pPr>
        <w:rPr>
          <w:rFonts w:cs="Times New Roman"/>
          <w:sz w:val="28"/>
        </w:rPr>
      </w:pPr>
    </w:p>
    <w:p w:rsidR="00CB4582" w:rsidRDefault="00CB4582" w:rsidP="00CB4582">
      <w:pPr>
        <w:rPr>
          <w:rFonts w:cs="Times New Roman"/>
          <w:sz w:val="28"/>
        </w:rPr>
      </w:pPr>
    </w:p>
    <w:p w:rsidR="00CB4582" w:rsidRDefault="00CB4582" w:rsidP="00CB4582">
      <w:pPr>
        <w:spacing w:line="240" w:lineRule="auto"/>
        <w:rPr>
          <w:rFonts w:cs="Times New Roman"/>
          <w:sz w:val="24"/>
        </w:rPr>
      </w:pPr>
    </w:p>
    <w:p w:rsidR="00CB4582" w:rsidRDefault="00CB4582" w:rsidP="00CB458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A952D2" w:rsidRDefault="00CB4582" w:rsidP="007E4C1F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9</w:t>
      </w:r>
    </w:p>
    <w:p w:rsidR="00AD6038" w:rsidRPr="00AD6038" w:rsidRDefault="00AD6038" w:rsidP="00AD6038">
      <w:pPr>
        <w:pStyle w:val="a3"/>
        <w:numPr>
          <w:ilvl w:val="0"/>
          <w:numId w:val="1"/>
        </w:numPr>
        <w:spacing w:line="240" w:lineRule="auto"/>
        <w:rPr>
          <w:rFonts w:cs="Times New Roman"/>
          <w:sz w:val="28"/>
          <w:lang w:val="en-US"/>
        </w:rPr>
      </w:pPr>
      <w:r w:rsidRPr="00AD6038">
        <w:rPr>
          <w:rFonts w:cs="Times New Roman"/>
          <w:sz w:val="28"/>
        </w:rPr>
        <w:lastRenderedPageBreak/>
        <w:t>Цель работы</w:t>
      </w:r>
    </w:p>
    <w:p w:rsidR="00AD6038" w:rsidRPr="00AD6038" w:rsidRDefault="00AD6038" w:rsidP="00AD6038">
      <w:pPr>
        <w:jc w:val="both"/>
        <w:rPr>
          <w:sz w:val="24"/>
          <w:szCs w:val="28"/>
        </w:rPr>
      </w:pPr>
      <w:r w:rsidRPr="00AD6038">
        <w:rPr>
          <w:sz w:val="24"/>
          <w:szCs w:val="28"/>
        </w:rPr>
        <w:t>Ознакомиться со статистическими методами поиска при реше</w:t>
      </w:r>
      <w:r w:rsidRPr="00AD6038">
        <w:rPr>
          <w:sz w:val="24"/>
          <w:szCs w:val="28"/>
        </w:rPr>
        <w:softHyphen/>
        <w:t>нии задач нелинейного программирования. Изучить методы случайного поиска при определении глобального экстремума функции.</w:t>
      </w:r>
    </w:p>
    <w:p w:rsidR="00AD6038" w:rsidRDefault="00AD6038" w:rsidP="00AD6038">
      <w:pPr>
        <w:pStyle w:val="a3"/>
        <w:numPr>
          <w:ilvl w:val="0"/>
          <w:numId w:val="1"/>
        </w:numPr>
        <w:spacing w:line="240" w:lineRule="auto"/>
        <w:rPr>
          <w:rFonts w:cs="Times New Roman"/>
          <w:sz w:val="28"/>
        </w:rPr>
      </w:pPr>
      <w:r w:rsidRPr="00AD6038">
        <w:rPr>
          <w:rFonts w:cs="Times New Roman"/>
          <w:sz w:val="28"/>
        </w:rPr>
        <w:t>Задание</w:t>
      </w:r>
    </w:p>
    <w:p w:rsidR="00AD6038" w:rsidRPr="00AD6038" w:rsidRDefault="00AD6038" w:rsidP="00AD6038">
      <w:pPr>
        <w:spacing w:after="0"/>
        <w:jc w:val="both"/>
        <w:rPr>
          <w:sz w:val="24"/>
          <w:szCs w:val="24"/>
        </w:rPr>
      </w:pPr>
      <w:r w:rsidRPr="00AD6038">
        <w:rPr>
          <w:sz w:val="24"/>
          <w:szCs w:val="24"/>
        </w:rPr>
        <w:t>Условие задачи:</w:t>
      </w:r>
    </w:p>
    <w:p w:rsidR="00AD6038" w:rsidRPr="00AD6038" w:rsidRDefault="00AD6038" w:rsidP="00AD6038">
      <w:pPr>
        <w:spacing w:after="0"/>
        <w:jc w:val="both"/>
        <w:rPr>
          <w:sz w:val="24"/>
          <w:szCs w:val="24"/>
        </w:rPr>
      </w:pPr>
      <w:r w:rsidRPr="00AD6038">
        <w:rPr>
          <w:sz w:val="24"/>
          <w:szCs w:val="24"/>
        </w:rPr>
        <w:t xml:space="preserve">Найти </w:t>
      </w:r>
      <w:r w:rsidRPr="00AD6038">
        <w:rPr>
          <w:b/>
          <w:sz w:val="24"/>
          <w:szCs w:val="24"/>
        </w:rPr>
        <w:t>максимум</w:t>
      </w:r>
      <w:r w:rsidRPr="00AD6038">
        <w:rPr>
          <w:sz w:val="24"/>
          <w:szCs w:val="24"/>
        </w:rPr>
        <w:t xml:space="preserve"> заданной функции:</w:t>
      </w:r>
    </w:p>
    <w:p w:rsidR="00AD6038" w:rsidRPr="00AD6038" w:rsidRDefault="00AD6038" w:rsidP="00AD6038">
      <w:pPr>
        <w:jc w:val="center"/>
        <w:rPr>
          <w:sz w:val="24"/>
          <w:szCs w:val="24"/>
        </w:rPr>
      </w:pPr>
      <w:r w:rsidRPr="00AD6038">
        <w:rPr>
          <w:sz w:val="24"/>
          <w:szCs w:val="24"/>
        </w:rPr>
        <w:object w:dxaOrig="40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85pt;height:43.2pt" o:ole="">
            <v:imagedata r:id="rId5" o:title=""/>
          </v:shape>
          <o:OLEObject Type="Embed" ProgID="Equation.DSMT4" ShapeID="_x0000_i1025" DrawAspect="Content" ObjectID="_1620647529" r:id="rId6"/>
        </w:object>
      </w:r>
    </w:p>
    <w:p w:rsidR="00AD6038" w:rsidRDefault="00AD6038" w:rsidP="00AD6038">
      <w:pPr>
        <w:rPr>
          <w:sz w:val="24"/>
          <w:szCs w:val="24"/>
          <w:lang w:val="en-US"/>
        </w:rPr>
      </w:pPr>
      <w:r w:rsidRPr="00AD6038">
        <w:rPr>
          <w:sz w:val="24"/>
          <w:szCs w:val="24"/>
        </w:rPr>
        <w:t xml:space="preserve">на области </w:t>
      </w:r>
      <w:r w:rsidRPr="00AD6038">
        <w:rPr>
          <w:position w:val="-6"/>
          <w:sz w:val="24"/>
          <w:szCs w:val="24"/>
        </w:rPr>
        <w:object w:dxaOrig="1440" w:dyaOrig="300">
          <v:shape id="_x0000_i1026" type="#_x0000_t75" style="width:1in;height:15pt" o:ole="">
            <v:imagedata r:id="rId7" o:title=""/>
          </v:shape>
          <o:OLEObject Type="Embed" ProgID="Equation.DSMT4" ShapeID="_x0000_i1026" DrawAspect="Content" ObjectID="_1620647530" r:id="rId8"/>
        </w:object>
      </w:r>
      <w:r w:rsidRPr="00AD6038">
        <w:rPr>
          <w:sz w:val="24"/>
          <w:szCs w:val="24"/>
        </w:rPr>
        <w:t xml:space="preserve">, </w:t>
      </w:r>
      <w:r w:rsidRPr="00AD6038">
        <w:rPr>
          <w:position w:val="-12"/>
          <w:sz w:val="24"/>
          <w:szCs w:val="24"/>
        </w:rPr>
        <w:object w:dxaOrig="1460" w:dyaOrig="360">
          <v:shape id="_x0000_i1027" type="#_x0000_t75" style="width:73.15pt;height:18.45pt" o:ole="">
            <v:imagedata r:id="rId9" o:title=""/>
          </v:shape>
          <o:OLEObject Type="Embed" ProgID="Equation.DSMT4" ShapeID="_x0000_i1027" DrawAspect="Content" ObjectID="_1620647531" r:id="rId10"/>
        </w:object>
      </w:r>
      <w:r w:rsidRPr="00AD6038">
        <w:rPr>
          <w:sz w:val="24"/>
          <w:szCs w:val="24"/>
        </w:rPr>
        <w:t>.</w:t>
      </w:r>
    </w:p>
    <w:tbl>
      <w:tblPr>
        <w:tblW w:w="9696" w:type="dxa"/>
        <w:tblLayout w:type="fixed"/>
        <w:tblLook w:val="04A0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BA45E1" w:rsidRPr="00342020" w:rsidTr="007C5765">
        <w:trPr>
          <w:trHeight w:val="2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rPr>
                <w:sz w:val="16"/>
                <w:szCs w:val="16"/>
              </w:rPr>
            </w:pPr>
            <w:r w:rsidRPr="00342020">
              <w:rPr>
                <w:b/>
                <w:bCs/>
                <w:sz w:val="16"/>
                <w:szCs w:val="16"/>
              </w:rPr>
              <w:t>№ варианта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0" type="#_x0000_t75" style="width:11.5pt;height:13.8pt" o:ole="">
                  <v:imagedata r:id="rId11" o:title=""/>
                </v:shape>
                <o:OLEObject Type="Embed" ProgID="Equation.DSMT4" ShapeID="_x0000_i1030" DrawAspect="Content" ObjectID="_1620647532" r:id="rId1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1" type="#_x0000_t75" style="width:11.5pt;height:13.8pt" o:ole="">
                  <v:imagedata r:id="rId13" o:title=""/>
                </v:shape>
                <o:OLEObject Type="Embed" ProgID="Equation.DSMT4" ShapeID="_x0000_i1031" DrawAspect="Content" ObjectID="_1620647533" r:id="rId1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2" type="#_x0000_t75" style="width:11.5pt;height:13.8pt" o:ole="">
                  <v:imagedata r:id="rId15" o:title=""/>
                </v:shape>
                <o:OLEObject Type="Embed" ProgID="Equation.DSMT4" ShapeID="_x0000_i1032" DrawAspect="Content" ObjectID="_1620647534" r:id="rId1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3" type="#_x0000_t75" style="width:11.5pt;height:13.8pt" o:ole="">
                  <v:imagedata r:id="rId17" o:title=""/>
                </v:shape>
                <o:OLEObject Type="Embed" ProgID="Equation.DSMT4" ShapeID="_x0000_i1033" DrawAspect="Content" ObjectID="_1620647535" r:id="rId1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4" type="#_x0000_t75" style="width:11.5pt;height:13.8pt" o:ole="">
                  <v:imagedata r:id="rId19" o:title=""/>
                </v:shape>
                <o:OLEObject Type="Embed" ProgID="Equation.DSMT4" ShapeID="_x0000_i1034" DrawAspect="Content" ObjectID="_1620647536" r:id="rId2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35" type="#_x0000_t75" style="width:11.5pt;height:13.8pt" o:ole="">
                  <v:imagedata r:id="rId21" o:title=""/>
                </v:shape>
                <o:OLEObject Type="Embed" ProgID="Equation.DSMT4" ShapeID="_x0000_i1035" DrawAspect="Content" ObjectID="_1620647537" r:id="rId2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36" type="#_x0000_t75" style="width:10.35pt;height:13.8pt" o:ole="">
                  <v:imagedata r:id="rId23" o:title=""/>
                </v:shape>
                <o:OLEObject Type="Embed" ProgID="Equation.DSMT4" ShapeID="_x0000_i1036" DrawAspect="Content" ObjectID="_1620647538" r:id="rId2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37" type="#_x0000_t75" style="width:10.35pt;height:13.8pt" o:ole="">
                  <v:imagedata r:id="rId25" o:title=""/>
                </v:shape>
                <o:OLEObject Type="Embed" ProgID="Equation.DSMT4" ShapeID="_x0000_i1037" DrawAspect="Content" ObjectID="_1620647539" r:id="rId2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38" type="#_x0000_t75" style="width:10.35pt;height:13.8pt" o:ole="">
                  <v:imagedata r:id="rId27" o:title=""/>
                </v:shape>
                <o:OLEObject Type="Embed" ProgID="Equation.DSMT4" ShapeID="_x0000_i1038" DrawAspect="Content" ObjectID="_1620647540" r:id="rId2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39" type="#_x0000_t75" style="width:10.35pt;height:13.8pt" o:ole="">
                  <v:imagedata r:id="rId29" o:title=""/>
                </v:shape>
                <o:OLEObject Type="Embed" ProgID="Equation.DSMT4" ShapeID="_x0000_i1039" DrawAspect="Content" ObjectID="_1620647541" r:id="rId3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40" type="#_x0000_t75" style="width:10.35pt;height:13.8pt" o:ole="">
                  <v:imagedata r:id="rId31" o:title=""/>
                </v:shape>
                <o:OLEObject Type="Embed" ProgID="Equation.DSMT4" ShapeID="_x0000_i1040" DrawAspect="Content" ObjectID="_1620647542" r:id="rId3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41" type="#_x0000_t75" style="width:10.35pt;height:13.8pt" o:ole="">
                  <v:imagedata r:id="rId33" o:title=""/>
                </v:shape>
                <o:OLEObject Type="Embed" ProgID="Equation.DSMT4" ShapeID="_x0000_i1041" DrawAspect="Content" ObjectID="_1620647543" r:id="rId3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42" type="#_x0000_t75" style="width:10.35pt;height:13.8pt" o:ole="">
                  <v:imagedata r:id="rId35" o:title=""/>
                </v:shape>
                <o:OLEObject Type="Embed" ProgID="Equation.DSMT4" ShapeID="_x0000_i1042" DrawAspect="Content" ObjectID="_1620647544" r:id="rId3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43" type="#_x0000_t75" style="width:10.35pt;height:13.8pt" o:ole="">
                  <v:imagedata r:id="rId37" o:title=""/>
                </v:shape>
                <o:OLEObject Type="Embed" ProgID="Equation.DSMT4" ShapeID="_x0000_i1043" DrawAspect="Content" ObjectID="_1620647545" r:id="rId38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44" type="#_x0000_t75" style="width:10.35pt;height:13.8pt" o:ole="">
                  <v:imagedata r:id="rId39" o:title=""/>
                </v:shape>
                <o:OLEObject Type="Embed" ProgID="Equation.DSMT4" ShapeID="_x0000_i1044" DrawAspect="Content" ObjectID="_1620647546" r:id="rId40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45" type="#_x0000_t75" style="width:10.35pt;height:13.8pt" o:ole="">
                  <v:imagedata r:id="rId41" o:title=""/>
                </v:shape>
                <o:OLEObject Type="Embed" ProgID="Equation.DSMT4" ShapeID="_x0000_i1045" DrawAspect="Content" ObjectID="_1620647547" r:id="rId4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46" type="#_x0000_t75" style="width:10.35pt;height:13.8pt" o:ole="">
                  <v:imagedata r:id="rId43" o:title=""/>
                </v:shape>
                <o:OLEObject Type="Embed" ProgID="Equation.DSMT4" ShapeID="_x0000_i1046" DrawAspect="Content" ObjectID="_1620647548" r:id="rId4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47" type="#_x0000_t75" style="width:10.35pt;height:13.8pt" o:ole="">
                  <v:imagedata r:id="rId45" o:title=""/>
                </v:shape>
                <o:OLEObject Type="Embed" ProgID="Equation.DSMT4" ShapeID="_x0000_i1047" DrawAspect="Content" ObjectID="_1620647549" r:id="rId46"/>
              </w:object>
            </w:r>
          </w:p>
        </w:tc>
      </w:tr>
      <w:tr w:rsidR="00BA45E1" w:rsidRPr="00342020" w:rsidTr="007C5765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BA45E1" w:rsidRPr="00342020" w:rsidRDefault="00BA45E1" w:rsidP="007C5765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BA45E1" w:rsidRPr="00342020" w:rsidRDefault="00BA45E1" w:rsidP="007C5765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</w:tr>
    </w:tbl>
    <w:p w:rsidR="00AD6038" w:rsidRPr="00BA45E1" w:rsidRDefault="00AD6038" w:rsidP="007E4C1F">
      <w:pPr>
        <w:spacing w:line="240" w:lineRule="auto"/>
        <w:jc w:val="center"/>
        <w:rPr>
          <w:rFonts w:cs="Times New Roman"/>
          <w:sz w:val="24"/>
          <w:lang w:val="en-US"/>
        </w:rPr>
      </w:pPr>
    </w:p>
    <w:p w:rsidR="00D562E0" w:rsidRPr="00BA45E1" w:rsidRDefault="00D562E0" w:rsidP="00BA45E1">
      <w:pPr>
        <w:pStyle w:val="a3"/>
        <w:numPr>
          <w:ilvl w:val="0"/>
          <w:numId w:val="1"/>
        </w:numPr>
        <w:spacing w:line="240" w:lineRule="auto"/>
        <w:rPr>
          <w:rFonts w:cs="Times New Roman"/>
          <w:sz w:val="28"/>
        </w:rPr>
      </w:pPr>
      <w:r w:rsidRPr="00BA45E1">
        <w:rPr>
          <w:rFonts w:cs="Times New Roman"/>
          <w:sz w:val="28"/>
        </w:rPr>
        <w:t>Исследования</w:t>
      </w:r>
    </w:p>
    <w:p w:rsidR="00D562E0" w:rsidRDefault="00D562E0" w:rsidP="00D562E0">
      <w:pPr>
        <w:spacing w:line="240" w:lineRule="auto"/>
        <w:rPr>
          <w:rFonts w:cs="Times New Roman"/>
          <w:sz w:val="24"/>
        </w:rPr>
      </w:pPr>
      <w:r w:rsidRPr="009A29BA">
        <w:rPr>
          <w:rFonts w:cs="Times New Roman"/>
          <w:sz w:val="24"/>
        </w:rPr>
        <w:object w:dxaOrig="7243" w:dyaOrig="3504">
          <v:shape id="_x0000_i1028" type="#_x0000_t75" style="width:473.45pt;height:229.25pt" o:ole="">
            <v:imagedata r:id="rId47" o:title=""/>
          </v:shape>
          <o:OLEObject Type="Embed" ProgID="Excel.Sheet.12" ShapeID="_x0000_i1028" DrawAspect="Content" ObjectID="_1620647550" r:id="rId48"/>
        </w:object>
      </w:r>
    </w:p>
    <w:p w:rsidR="00D562E0" w:rsidRPr="00D562E0" w:rsidRDefault="00194424" w:rsidP="00D562E0">
      <w:pPr>
        <w:spacing w:line="240" w:lineRule="auto"/>
        <w:rPr>
          <w:rFonts w:cs="Times New Roman"/>
          <w:sz w:val="24"/>
        </w:rPr>
      </w:pPr>
      <w:r w:rsidRPr="00194424">
        <w:rPr>
          <w:rFonts w:cs="Times New Roman"/>
          <w:b/>
          <w:sz w:val="24"/>
        </w:rPr>
        <w:t xml:space="preserve">Вывод: </w:t>
      </w:r>
      <w:r w:rsidR="00D562E0">
        <w:rPr>
          <w:rFonts w:cs="Times New Roman"/>
          <w:sz w:val="24"/>
        </w:rPr>
        <w:t xml:space="preserve">При одном и том же </w:t>
      </w:r>
      <w:r w:rsidR="00E17652">
        <w:rPr>
          <w:rFonts w:cs="Times New Roman"/>
          <w:sz w:val="24"/>
        </w:rPr>
        <w:t>параметре</w:t>
      </w:r>
      <w:r w:rsidR="00D562E0">
        <w:rPr>
          <w:rFonts w:cs="Times New Roman"/>
          <w:sz w:val="24"/>
        </w:rPr>
        <w:t xml:space="preserve"> </w:t>
      </w:r>
      <w:r w:rsidR="00D562E0">
        <w:rPr>
          <w:rFonts w:cs="Times New Roman"/>
          <w:sz w:val="24"/>
          <w:lang w:val="en-US"/>
        </w:rPr>
        <w:t>m</w:t>
      </w:r>
      <w:r w:rsidR="00D562E0" w:rsidRPr="00D562E0">
        <w:rPr>
          <w:rFonts w:cs="Times New Roman"/>
          <w:sz w:val="24"/>
        </w:rPr>
        <w:t xml:space="preserve"> </w:t>
      </w:r>
      <w:r w:rsidR="00D562E0">
        <w:rPr>
          <w:rFonts w:cs="Times New Roman"/>
          <w:sz w:val="24"/>
        </w:rPr>
        <w:t xml:space="preserve">алгоритм2 по вычислительным затратам затрачивает на порядки меньше, однако и точность его меньше на порядки.  Данные </w:t>
      </w:r>
      <w:r w:rsidR="00E17652">
        <w:rPr>
          <w:rFonts w:cs="Times New Roman"/>
          <w:sz w:val="24"/>
        </w:rPr>
        <w:t>алгоритмы</w:t>
      </w:r>
      <w:r w:rsidR="00D562E0">
        <w:rPr>
          <w:rFonts w:cs="Times New Roman"/>
          <w:sz w:val="24"/>
        </w:rPr>
        <w:t xml:space="preserve"> невозможно сравнить при равном значение параметра </w:t>
      </w:r>
      <w:r w:rsidR="00D562E0">
        <w:rPr>
          <w:rFonts w:cs="Times New Roman"/>
          <w:sz w:val="24"/>
          <w:lang w:val="en-US"/>
        </w:rPr>
        <w:t>m</w:t>
      </w:r>
      <w:r w:rsidR="00D562E0" w:rsidRPr="00D562E0">
        <w:rPr>
          <w:rFonts w:cs="Times New Roman"/>
          <w:sz w:val="24"/>
        </w:rPr>
        <w:t xml:space="preserve">. По </w:t>
      </w:r>
      <w:r w:rsidR="00E17652" w:rsidRPr="00D562E0">
        <w:rPr>
          <w:rFonts w:cs="Times New Roman"/>
          <w:sz w:val="24"/>
        </w:rPr>
        <w:t>исследованию</w:t>
      </w:r>
      <w:r w:rsidR="00D562E0" w:rsidRPr="00D562E0">
        <w:rPr>
          <w:rFonts w:cs="Times New Roman"/>
          <w:sz w:val="24"/>
        </w:rPr>
        <w:t xml:space="preserve"> замечены моменты, когда при примерно одинаковом количестве вычислений функции алгоритм1 выдаёт большую точность решения.</w:t>
      </w:r>
    </w:p>
    <w:p w:rsidR="00D562E0" w:rsidRDefault="00D562E0" w:rsidP="00D562E0">
      <w:pPr>
        <w:spacing w:line="240" w:lineRule="auto"/>
        <w:rPr>
          <w:rFonts w:cs="Times New Roman"/>
          <w:sz w:val="24"/>
        </w:rPr>
      </w:pPr>
      <w:r w:rsidRPr="009A29BA">
        <w:rPr>
          <w:rFonts w:cs="Times New Roman"/>
          <w:sz w:val="24"/>
        </w:rPr>
        <w:object w:dxaOrig="7881" w:dyaOrig="6699">
          <v:shape id="_x0000_i1029" type="#_x0000_t75" style="width:470pt;height:399.75pt" o:ole="">
            <v:imagedata r:id="rId49" o:title=""/>
          </v:shape>
          <o:OLEObject Type="Embed" ProgID="Excel.Sheet.12" ShapeID="_x0000_i1029" DrawAspect="Content" ObjectID="_1620647551" r:id="rId50"/>
        </w:object>
      </w:r>
      <w:r>
        <w:rPr>
          <w:rFonts w:cs="Times New Roman"/>
          <w:sz w:val="24"/>
        </w:rPr>
        <w:t xml:space="preserve"> </w:t>
      </w:r>
    </w:p>
    <w:p w:rsidR="00D562E0" w:rsidRDefault="00194424" w:rsidP="00D562E0">
      <w:pPr>
        <w:spacing w:line="240" w:lineRule="auto"/>
        <w:rPr>
          <w:rFonts w:cs="Times New Roman"/>
          <w:sz w:val="24"/>
        </w:rPr>
      </w:pPr>
      <w:r w:rsidRPr="00194424">
        <w:rPr>
          <w:rFonts w:cs="Times New Roman"/>
          <w:b/>
          <w:sz w:val="24"/>
        </w:rPr>
        <w:t xml:space="preserve">Вывод: </w:t>
      </w:r>
      <w:r w:rsidR="00D562E0">
        <w:rPr>
          <w:rFonts w:cs="Times New Roman"/>
          <w:sz w:val="24"/>
        </w:rPr>
        <w:t>Как при увеличении вероятности получения глобального максимума, так и при увеличении точности решения увеличивается число вычислений функции.</w:t>
      </w:r>
      <w:r w:rsidR="00C05F0B">
        <w:rPr>
          <w:rFonts w:cs="Times New Roman"/>
          <w:sz w:val="24"/>
        </w:rPr>
        <w:t xml:space="preserve"> Только при 19 миллионах вычислений функции получается значение с точностью 10</w:t>
      </w:r>
      <w:r w:rsidR="00C05F0B" w:rsidRPr="00194424">
        <w:rPr>
          <w:rFonts w:cs="Times New Roman"/>
          <w:sz w:val="24"/>
        </w:rPr>
        <w:t>^-6</w:t>
      </w:r>
      <w:r w:rsidR="00C05F0B">
        <w:rPr>
          <w:rFonts w:cs="Times New Roman"/>
          <w:sz w:val="24"/>
        </w:rPr>
        <w:t>.</w:t>
      </w:r>
    </w:p>
    <w:p w:rsidR="00194424" w:rsidRDefault="00194424" w:rsidP="00D562E0">
      <w:pPr>
        <w:spacing w:line="240" w:lineRule="auto"/>
        <w:rPr>
          <w:rFonts w:cs="Times New Roman"/>
          <w:sz w:val="24"/>
        </w:rPr>
      </w:pPr>
    </w:p>
    <w:p w:rsidR="00194424" w:rsidRPr="00BA45E1" w:rsidRDefault="00194424" w:rsidP="00BA45E1">
      <w:pPr>
        <w:pStyle w:val="a3"/>
        <w:numPr>
          <w:ilvl w:val="0"/>
          <w:numId w:val="1"/>
        </w:numPr>
        <w:spacing w:line="240" w:lineRule="auto"/>
        <w:rPr>
          <w:rFonts w:cs="Times New Roman"/>
          <w:b/>
          <w:sz w:val="24"/>
        </w:rPr>
      </w:pPr>
      <w:r w:rsidRPr="00BA45E1">
        <w:rPr>
          <w:rFonts w:cs="Times New Roman"/>
          <w:b/>
          <w:sz w:val="24"/>
        </w:rPr>
        <w:t>Код</w:t>
      </w:r>
    </w:p>
    <w:tbl>
      <w:tblPr>
        <w:tblStyle w:val="a4"/>
        <w:tblW w:w="0" w:type="auto"/>
        <w:tblLook w:val="04A0"/>
      </w:tblPr>
      <w:tblGrid>
        <w:gridCol w:w="9571"/>
      </w:tblGrid>
      <w:tr w:rsidR="00194424" w:rsidTr="00194424">
        <w:tc>
          <w:tcPr>
            <w:tcW w:w="9571" w:type="dxa"/>
          </w:tcPr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bookmarkStart w:id="0" w:name="_GoBack"/>
            <w:bookmarkEnd w:id="0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includ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../2/</w:t>
            </w:r>
            <w:proofErr w:type="spellStart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funcs.h</w:t>
            </w:r>
            <w:proofErr w:type="spellEnd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includ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../2/</w:t>
            </w:r>
            <w:proofErr w:type="spellStart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methods.h</w:t>
            </w:r>
            <w:proofErr w:type="spellEnd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includ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&lt;random&g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includ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&lt;</w:t>
            </w:r>
            <w:proofErr w:type="spellStart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iostream</w:t>
            </w:r>
            <w:proofErr w:type="spellEnd"/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&g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includ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&lt;vector&g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using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namespac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td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func1(</w:t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v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) { 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 a = {7, -9, 6, -8, -10, -2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 b = {9, -1, 5, -2, -8, -4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 c = { 4, 9, 1, 7, 5, 6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#defin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6F008A"/>
                <w:sz w:val="19"/>
                <w:szCs w:val="19"/>
                <w:lang w:val="en-US"/>
              </w:rPr>
              <w:t>sq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a) ((a)*(a))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um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&lt; 6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++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um += c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]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/ (1.0 + </w:t>
            </w:r>
            <w:proofErr w:type="spellStart"/>
            <w:r w:rsidRPr="00BA45E1">
              <w:rPr>
                <w:rFonts w:ascii="Consolas" w:hAnsi="Consolas" w:cs="Consolas"/>
                <w:color w:val="6F008A"/>
                <w:sz w:val="19"/>
                <w:szCs w:val="19"/>
                <w:lang w:val="en-US"/>
              </w:rPr>
              <w:t>sq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v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a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]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) + </w:t>
            </w:r>
            <w:proofErr w:type="spellStart"/>
            <w:r w:rsidRPr="00BA45E1">
              <w:rPr>
                <w:rFonts w:ascii="Consolas" w:hAnsi="Consolas" w:cs="Consolas"/>
                <w:color w:val="6F008A"/>
                <w:sz w:val="19"/>
                <w:szCs w:val="19"/>
                <w:lang w:val="en-US"/>
              </w:rPr>
              <w:t>sq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v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b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]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lastRenderedPageBreak/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sum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struc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cou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value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N; </w:t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for simple Random Search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simpleRandom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p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*std::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default_random_engine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 generator(0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&lt;double&gt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xaxi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(x0, x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&lt;double&gt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yaxi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(y0, y1);*/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g = 1.32471795724474602596090885447809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x =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mod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1.0 / g, 1.0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y =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mod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1.0 / g / g, 1.0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eed = 0.5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Calculated necessary amount of points: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eps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ab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*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/ (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*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)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int64_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N = log(1.0-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p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)/log(1.0-peps)+1; </w:t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!!!!!!!!!!!!!!!!!!!!!!!!!!!!!!!!!!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N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numeric_limit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::infinity(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&lt; N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++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+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mod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seed + ax *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1.0)*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-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+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mod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seed + ay *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1.0)*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-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value = func1(point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value &l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value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=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//set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fcount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!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 = { N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N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lghoritm1(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default_random_engine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generator(0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xaxi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yaxi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count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auto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f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setFunctionToCountCall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&amp;count, func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numeric_limit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::infinity(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boo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earching =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tru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 </w:t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current amount searching without resul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auto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ind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GoldenRatio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new random poin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xaxis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generator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yaxis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generator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Deterministic method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optimizeHookeJeeve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(const Function&amp; f1, const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Funct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, const Vector&amp; x0, const double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Broyde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f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point, 0.00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value = f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answer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value &l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=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answe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value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++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set resul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 = { count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0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lghoritm2(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default_random_engine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generator(0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xaxi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uniform_real_distrib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yaxi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numeric_limit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::infinity(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count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auto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f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setFunctionToCountCall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&amp;count, func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auto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ind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GoldenRatio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find first local minimum poin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x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/ 2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(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1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 </w:t>
            </w:r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y0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/ 2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optimizeHookeJeeve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(const Function&amp; f1, const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Funct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, const Vector&amp; x0, const double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Broyde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f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point, 0.00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=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answe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f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loop: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boo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earching =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tru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 </w:t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current amount searching without resul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A45E1">
              <w:rPr>
                <w:rFonts w:ascii="Consolas" w:hAnsi="Consolas" w:cs="Consolas"/>
                <w:color w:val="80808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new random poin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lastRenderedPageBreak/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xaxis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generator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yaxis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generator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// comparison with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pointmin</w:t>
            </w:r>
            <w:proofErr w:type="spellEnd"/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value = f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value &l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// Deterministic method with "point" 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optimizeHookeJeeve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(const Function&amp; f1, const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Funct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, const Vector&amp; x0, const double&amp;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Method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Broyde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f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point, 0.00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=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answer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func1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++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// set resul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 = { count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value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oint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0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esult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estSol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void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testSimpleRandom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ofstream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research1.tx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ps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{ 1, 0.5, 0.1, 0.05, 0.01, 0.005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{ 0.1, 0.3, 0.5, 0.7, 0.9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x0 = -10, x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y0 = -10, y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 :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)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: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ps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 :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r =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simpleRandom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p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p, x0, x1, y0, y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 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value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 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point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 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r.point</w:t>
            </w:r>
            <w:proofErr w:type="spellEnd"/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)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.close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void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testAlgs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ofstream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research2.tx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std::</w:t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&gt; ms = { 1, 3, 5, 7, 10, 50, 100, 500, 1000, 5000, 10000 }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x0 = -10, x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y0 = -10, y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m\ta1_fcount\ta2_fcount\ta1_value\ta2_value\ta1_prec\ta2_prec\n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f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: ms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1 = alghoritm1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x0, x1, y0, y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RandMethodsResul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2 = alghoritm2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, x0, x1, y0, y1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maxMissSearch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1.fcount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2.fcount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lastRenderedPageBreak/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1.value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2.value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1.value -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estSol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A31515"/>
                <w:sz w:val="19"/>
                <w:szCs w:val="19"/>
                <w:lang w:val="en-US"/>
              </w:rPr>
              <w:t>"\t"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a2.value -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estSol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// </w:t>
            </w:r>
            <w:proofErr w:type="spellStart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>precission</w:t>
            </w:r>
            <w:proofErr w:type="spellEnd"/>
            <w:r w:rsidRPr="00BA45E1">
              <w:rPr>
                <w:rFonts w:ascii="Consolas" w:hAnsi="Consolas" w:cs="Consolas"/>
                <w:color w:val="008000"/>
                <w:sz w:val="19"/>
                <w:szCs w:val="19"/>
                <w:lang w:val="en-US"/>
              </w:rPr>
              <w:t xml:space="preserve"> of found result!?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std::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fout.close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main() {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x0 = -10, x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const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BA45E1">
              <w:rPr>
                <w:rFonts w:ascii="Consolas" w:hAnsi="Consolas" w:cs="Consolas"/>
                <w:color w:val="0000FF"/>
                <w:sz w:val="19"/>
                <w:szCs w:val="19"/>
                <w:lang w:val="en-US"/>
              </w:rPr>
              <w:t>double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y0 = -10, y1 = 10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r w:rsidRPr="00BA45E1">
              <w:rPr>
                <w:rFonts w:ascii="Consolas" w:hAnsi="Consolas" w:cs="Consolas"/>
                <w:color w:val="2B91AF"/>
                <w:sz w:val="19"/>
                <w:szCs w:val="19"/>
                <w:lang w:val="en-US"/>
              </w:rPr>
              <w:t>Vector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point(2);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  <w:t xml:space="preserve">point 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&lt;&lt;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9</w:t>
            </w:r>
            <w:r w:rsidRPr="00BA45E1">
              <w:rPr>
                <w:rFonts w:ascii="Consolas" w:hAnsi="Consolas" w:cs="Consolas"/>
                <w:color w:val="008080"/>
                <w:sz w:val="19"/>
                <w:szCs w:val="19"/>
                <w:lang w:val="en-US"/>
              </w:rPr>
              <w:t>,</w:t>
            </w: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-1; </w:t>
            </w:r>
          </w:p>
          <w:p w:rsidR="00BA45E1" w:rsidRP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estSolutio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 = func1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Broyde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 xml:space="preserve">(func1, 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bindArgmin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optimizeGoldenRatio</w:t>
            </w:r>
            <w:proofErr w:type="spellEnd"/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), point, 1e-14).answer);</w:t>
            </w:r>
          </w:p>
          <w:p w:rsid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 w:rsidRPr="00BA45E1"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ab/>
            </w:r>
            <w:proofErr w:type="spellStart"/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testSimpleRandom</w:t>
            </w:r>
            <w:proofErr w:type="spellEnd"/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();</w:t>
            </w:r>
          </w:p>
          <w:p w:rsid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proofErr w:type="spellStart"/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testAlgs</w:t>
            </w:r>
            <w:proofErr w:type="spellEnd"/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();</w:t>
            </w:r>
          </w:p>
          <w:p w:rsidR="00BA45E1" w:rsidRDefault="00BA45E1" w:rsidP="00BA45E1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ab/>
            </w:r>
            <w:proofErr w:type="spellStart"/>
            <w:r>
              <w:rPr>
                <w:rFonts w:ascii="Consolas" w:hAnsi="Consolas" w:cs="Consolas"/>
                <w:color w:val="0000FF"/>
                <w:sz w:val="19"/>
                <w:szCs w:val="19"/>
              </w:rPr>
              <w:t>return</w:t>
            </w:r>
            <w:proofErr w:type="spellEnd"/>
            <w:r>
              <w:rPr>
                <w:rFonts w:ascii="Consolas" w:hAnsi="Consolas" w:cs="Consolas"/>
                <w:color w:val="000000"/>
                <w:sz w:val="19"/>
                <w:szCs w:val="19"/>
              </w:rPr>
              <w:t xml:space="preserve"> 0;</w:t>
            </w:r>
          </w:p>
          <w:p w:rsidR="00194424" w:rsidRDefault="00BA45E1" w:rsidP="00BA45E1">
            <w:pPr>
              <w:rPr>
                <w:rFonts w:cs="Times New Roman"/>
                <w:sz w:val="24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}</w:t>
            </w:r>
          </w:p>
        </w:tc>
      </w:tr>
    </w:tbl>
    <w:p w:rsidR="00194424" w:rsidRPr="00C05F0B" w:rsidRDefault="00194424" w:rsidP="00D562E0">
      <w:pPr>
        <w:spacing w:line="240" w:lineRule="auto"/>
        <w:rPr>
          <w:rFonts w:cs="Times New Roman"/>
          <w:sz w:val="24"/>
        </w:rPr>
      </w:pPr>
    </w:p>
    <w:sectPr w:rsidR="00194424" w:rsidRPr="00C05F0B" w:rsidSect="009A29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585E1A"/>
    <w:multiLevelType w:val="hybridMultilevel"/>
    <w:tmpl w:val="F70652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hideSpellingErrors/>
  <w:proofState w:spelling="clean"/>
  <w:defaultTabStop w:val="708"/>
  <w:characterSpacingControl w:val="doNotCompress"/>
  <w:compat>
    <w:useFELayout/>
  </w:compat>
  <w:rsids>
    <w:rsidRoot w:val="00CB4582"/>
    <w:rsid w:val="00194424"/>
    <w:rsid w:val="007E4C1F"/>
    <w:rsid w:val="009A29BA"/>
    <w:rsid w:val="00A952D2"/>
    <w:rsid w:val="00AD6038"/>
    <w:rsid w:val="00BA45E1"/>
    <w:rsid w:val="00C05F0B"/>
    <w:rsid w:val="00C56BF6"/>
    <w:rsid w:val="00CB4582"/>
    <w:rsid w:val="00D562E0"/>
    <w:rsid w:val="00E176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29B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6038"/>
    <w:pPr>
      <w:ind w:left="720"/>
      <w:contextualSpacing/>
    </w:pPr>
  </w:style>
  <w:style w:type="table" w:styleId="a4">
    <w:name w:val="Table Grid"/>
    <w:basedOn w:val="a1"/>
    <w:uiPriority w:val="59"/>
    <w:rsid w:val="001944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02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package" Target="embeddings/_____Microsoft_Office_Excel2.xlsx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package" Target="embeddings/_____Microsoft_Office_Excel1.xlsx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181</Words>
  <Characters>6734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y</dc:creator>
  <cp:keywords/>
  <dc:description/>
  <cp:lastModifiedBy>sheprut.2016</cp:lastModifiedBy>
  <cp:revision>4</cp:revision>
  <dcterms:created xsi:type="dcterms:W3CDTF">2019-05-29T08:02:00Z</dcterms:created>
  <dcterms:modified xsi:type="dcterms:W3CDTF">2019-05-29T08:04:00Z</dcterms:modified>
</cp:coreProperties>
</file>